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3" r:id="rId4"/>
    <p:sldId id="378" r:id="rId5"/>
    <p:sldId id="373" r:id="rId6"/>
    <p:sldId id="379" r:id="rId7"/>
    <p:sldId id="394" r:id="rId8"/>
    <p:sldId id="381" r:id="rId9"/>
    <p:sldId id="395" r:id="rId10"/>
    <p:sldId id="372" r:id="rId11"/>
    <p:sldId id="390" r:id="rId12"/>
    <p:sldId id="375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E23"/>
    <a:srgbClr val="FF0000"/>
    <a:srgbClr val="8A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6" d="100"/>
          <a:sy n="66" d="100"/>
        </p:scale>
        <p:origin x="816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8.jp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hyperlink" Target="https://www.wisc-online.com/assetrepository/viewasset?id=1508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5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jp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101900" y="750248"/>
            <a:ext cx="609600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24 Trang </a:t>
            </a:r>
            <a:r>
              <a:rPr lang="nl-NL" alt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6939"/>
              </p:ext>
            </p:extLst>
          </p:nvPr>
        </p:nvGraphicFramePr>
        <p:xfrm>
          <a:off x="1600200" y="1434954"/>
          <a:ext cx="2820277" cy="47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4" imgW="1647658" imgH="276117" progId="Equation.DSMT4">
                  <p:embed/>
                </p:oleObj>
              </mc:Choice>
              <mc:Fallback>
                <p:oleObj name="Equation" r:id="rId4" imgW="164765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34954"/>
                        <a:ext cx="2820277" cy="47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420477" y="1388056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  a = -3 và b = 1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927"/>
              </p:ext>
            </p:extLst>
          </p:nvPr>
        </p:nvGraphicFramePr>
        <p:xfrm>
          <a:off x="1575619" y="1990353"/>
          <a:ext cx="1860675" cy="4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5619" y="1990353"/>
                        <a:ext cx="1860675" cy="43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276600" y="1905000"/>
            <a:ext cx="5737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 a = 0,6 và b = 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6632"/>
              </p:ext>
            </p:extLst>
          </p:nvPr>
        </p:nvGraphicFramePr>
        <p:xfrm>
          <a:off x="1575620" y="2407312"/>
          <a:ext cx="2691580" cy="6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5620" y="2407312"/>
                        <a:ext cx="2691580" cy="6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1066"/>
              </p:ext>
            </p:extLst>
          </p:nvPr>
        </p:nvGraphicFramePr>
        <p:xfrm>
          <a:off x="4267200" y="2362200"/>
          <a:ext cx="2165555" cy="54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2362200"/>
                        <a:ext cx="2165555" cy="54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078801" y="305818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69841"/>
              </p:ext>
            </p:extLst>
          </p:nvPr>
        </p:nvGraphicFramePr>
        <p:xfrm>
          <a:off x="5472999" y="2959704"/>
          <a:ext cx="2604201" cy="6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2999" y="2959704"/>
                        <a:ext cx="2604201" cy="60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994777" y="3657600"/>
            <a:ext cx="2883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25 Trang 5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26997" y="3679158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y = ax + 3  (1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578016" y="4148199"/>
            <a:ext cx="5712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Thay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và y = 5 vào (1) ta được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258907" y="4147736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+ 3 = 5</a:t>
            </a:r>
            <a:endParaRPr lang="vi-VN" sz="28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8668"/>
              </p:ext>
            </p:extLst>
          </p:nvPr>
        </p:nvGraphicFramePr>
        <p:xfrm>
          <a:off x="8712079" y="4270133"/>
          <a:ext cx="446609" cy="31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14" imgW="219379" imgH="152224" progId="Equation.DSMT4">
                  <p:embed/>
                </p:oleObj>
              </mc:Choice>
              <mc:Fallback>
                <p:oleObj name="Equation" r:id="rId14" imgW="219379" imgH="1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2079" y="4270133"/>
                        <a:ext cx="446609" cy="31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9077785" y="411480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2</a:t>
            </a:r>
            <a:endParaRPr lang="vi-VN" sz="2800" dirty="0"/>
          </a:p>
        </p:txBody>
      </p:sp>
      <p:sp>
        <p:nvSpPr>
          <p:cNvPr id="71" name="Rectangle 70"/>
          <p:cNvSpPr/>
          <p:nvPr/>
        </p:nvSpPr>
        <p:spPr>
          <a:xfrm>
            <a:off x="2078801" y="4648200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x = 1 và y = 5 thì a = 2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  <p:bldP spid="56" grpId="0"/>
      <p:bldP spid="58" grpId="0"/>
      <p:bldP spid="64" grpId="0"/>
      <p:bldP spid="66" grpId="0"/>
      <p:bldP spid="69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812959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1905000"/>
            <a:ext cx="10515600" cy="4552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khái niệm hàm số bậc nhất, nhận biết hàm số và xác định chính xác hệ số a, b của hàm số đó : Tính chính xác giá trị của hàm số theo bảng giá trị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lại bài tập 7.24; 7.25;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tìm hiểu mục 2 về đồ thị của hàm số bậc nhất.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àn thiện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5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ng 48 và 49. Tìm hiểu cách vẽ đồ thị hàm bậc nhất Trang 49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oàn thiện phiếu học tập câu. hỏi 1, 2 và 3 (gửi phiếu về nhà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zal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cá nhâ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7800" y="1981200"/>
            <a:ext cx="9677400" cy="3277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đi từ bến xe Giáp Bát ( Hà Nội) đến thành phố Vinh (Nghệ An) với vận tốc 60 km/h. Hỏi sau t giờ ô tô đó cách trung tâm Hà Nội bao nhiêu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Biết rằng bến xe Giáp Bát cách trung tâm Hà Nội 7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m và coi rằng trung tâm Hà Nội, bến xe giáp Bát và thành phố Vinh nằm trên cùng một đường thẳng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33550" y="1701334"/>
            <a:ext cx="10134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1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ông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 tính quãng đường S (km) đi được của ô tô sau t (h) với vận tốc 60 km/h là: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95550" y="2620030"/>
            <a:ext cx="7840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53150" y="2129298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60t</a:t>
            </a: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8A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95550" y="2628900"/>
            <a:ext cx="678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0700" y="3124200"/>
            <a:ext cx="9761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HĐ2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tính khoảng cách d từ vị trí của ô tô đến trung tâm Hà Nội sau t giờ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4674839" y="3601253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 = 60t + 7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870773" y="4069437"/>
            <a:ext cx="7545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Đ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Từ kết quả của HĐ 2,  hoàn thành bảng sau: </a:t>
            </a:r>
            <a:endParaRPr lang="vi-VN" sz="28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947304"/>
              </p:ext>
            </p:extLst>
          </p:nvPr>
        </p:nvGraphicFramePr>
        <p:xfrm>
          <a:off x="1956157" y="4661798"/>
          <a:ext cx="9596442" cy="1302885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599407">
                  <a:extLst>
                    <a:ext uri="{9D8B030D-6E8A-4147-A177-3AD203B41FA5}">
                      <a16:colId xmlns:a16="http://schemas.microsoft.com/office/drawing/2014/main" val="2803908742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890410420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437070665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3477758747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4204341601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1985789783"/>
                    </a:ext>
                  </a:extLst>
                </a:gridCol>
              </a:tblGrid>
              <a:tr h="784725"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giờ)</a:t>
                      </a:r>
                      <a:r>
                        <a:rPr lang="vi-VN" sz="2800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800" dirty="0">
                        <a:ln>
                          <a:noFill/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2748064"/>
                  </a:ext>
                </a:extLst>
              </a:tr>
              <a:tr h="517922">
                <a:tc>
                  <a:txBody>
                    <a:bodyPr/>
                    <a:lstStyle/>
                    <a:p>
                      <a:r>
                        <a:rPr lang="vi-V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5013654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4176736" y="5468392"/>
            <a:ext cx="670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33927" y="5458212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176978" y="5441463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720028" y="5437117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263078" y="5394484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0" y="6057900"/>
            <a:ext cx="8923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285373" y="6045675"/>
            <a:ext cx="7811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một hàm số của thời gian t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/>
      <p:bldP spid="8" grpId="1"/>
      <p:bldP spid="11" grpId="0"/>
      <p:bldP spid="27" grpId="0"/>
      <p:bldP spid="17" grpId="0"/>
      <p:bldP spid="19" grpId="0"/>
      <p:bldP spid="29" grpId="0"/>
      <p:bldP spid="37" grpId="0"/>
      <p:bldP spid="38" grpId="0"/>
      <p:bldP spid="42" grpId="0"/>
      <p:bldP spid="42" grpId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711066" y="1604153"/>
            <a:ext cx="85475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cho bởi công thức y = ax + b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đó a, b là các số cho trước và b    0</a:t>
            </a:r>
            <a:endParaRPr kumimoji="0" lang="nl-NL" altLang="vi-V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35258"/>
              </p:ext>
            </p:extLst>
          </p:nvPr>
        </p:nvGraphicFramePr>
        <p:xfrm>
          <a:off x="7104698" y="2056448"/>
          <a:ext cx="44005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698" y="2056448"/>
                        <a:ext cx="440055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761634" y="3204105"/>
            <a:ext cx="94903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 Nếu y tỉ lệ thuận với x, tức là y = kx thì y là một hàm số bậc nhất của x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k, b = 0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11066" y="4287287"/>
            <a:ext cx="7045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 Hàm số y = - 2x + 3 là một hàm số bậc nhất </a:t>
            </a:r>
            <a:endParaRPr lang="vi-VN" sz="2800" dirty="0"/>
          </a:p>
        </p:txBody>
      </p:sp>
      <p:sp>
        <p:nvSpPr>
          <p:cNvPr id="25" name="Rectangle 24"/>
          <p:cNvSpPr/>
          <p:nvPr/>
        </p:nvSpPr>
        <p:spPr>
          <a:xfrm>
            <a:off x="1739150" y="271093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1. </a:t>
            </a:r>
            <a:endParaRPr lang="vi-V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258599" y="4275085"/>
            <a:ext cx="1015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= 3</a:t>
            </a:r>
            <a:endParaRPr lang="vi-VN" sz="2800" dirty="0"/>
          </a:p>
        </p:txBody>
      </p:sp>
      <p:sp>
        <p:nvSpPr>
          <p:cNvPr id="27" name="Rectangle 26"/>
          <p:cNvSpPr/>
          <p:nvPr/>
        </p:nvSpPr>
        <p:spPr>
          <a:xfrm>
            <a:off x="8591550" y="4281186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a = - 2;</a:t>
            </a:r>
            <a:endParaRPr lang="vi-VN" sz="2800" dirty="0"/>
          </a:p>
        </p:txBody>
      </p:sp>
      <p:sp>
        <p:nvSpPr>
          <p:cNvPr id="28" name="Curved Up Arrow 27"/>
          <p:cNvSpPr/>
          <p:nvPr/>
        </p:nvSpPr>
        <p:spPr>
          <a:xfrm>
            <a:off x="4170233" y="4798305"/>
            <a:ext cx="5307136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24300" y="4305300"/>
            <a:ext cx="111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4989382" y="4893555"/>
            <a:ext cx="5831017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8684" y="4286250"/>
            <a:ext cx="856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5" grpId="0"/>
      <p:bldP spid="26" grpId="0"/>
      <p:bldP spid="27" grpId="0"/>
      <p:bldP spid="28" grpId="0" animBg="1"/>
      <p:bldP spid="28" grpId="1" animBg="1"/>
      <p:bldP spid="29" grpId="0" build="allAtOnce"/>
      <p:bldP spid="30" grpId="0" animBg="1"/>
      <p:bldP spid="30" grpId="1" animBg="1"/>
      <p:bldP spid="3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1980"/>
            <a:ext cx="375013" cy="52584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8624" y="797117"/>
            <a:ext cx="864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àm số sau, những  hàm số nào là hàm bậc nhất?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82283"/>
              </p:ext>
            </p:extLst>
          </p:nvPr>
        </p:nvGraphicFramePr>
        <p:xfrm>
          <a:off x="1094138" y="1379070"/>
          <a:ext cx="1039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" imgW="4419360" imgH="241200" progId="Equation.DSMT4">
                  <p:embed/>
                </p:oleObj>
              </mc:Choice>
              <mc:Fallback>
                <p:oleObj name="Equation" r:id="rId6" imgW="441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4138" y="1379070"/>
                        <a:ext cx="103901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1364065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24200" y="1407793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162800" y="1393871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98295" y="2065078"/>
            <a:ext cx="1752601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81100" y="2646735"/>
            <a:ext cx="1055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ông thức chuyển đổi x (km) sang y (dặm). Công thức y theo x là: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6049"/>
              </p:ext>
            </p:extLst>
          </p:nvPr>
        </p:nvGraphicFramePr>
        <p:xfrm>
          <a:off x="3015456" y="3117851"/>
          <a:ext cx="1284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5456" y="3117851"/>
                        <a:ext cx="12842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89073"/>
              </p:ext>
            </p:extLst>
          </p:nvPr>
        </p:nvGraphicFramePr>
        <p:xfrm>
          <a:off x="4307118" y="30858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7118" y="3085896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181100" y="4183151"/>
            <a:ext cx="5160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5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ặm/giờ)  = 88,495 (km/h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33500" y="4783918"/>
            <a:ext cx="10401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quy định vận tốc tối đa là 80km/h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 quãng đường ấy, do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ó ô tô chạy với vận tố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8,495 km/h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vi phạm luật giao thông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18086" y="3242240"/>
            <a:ext cx="576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 y là hàm số bậc nhất của x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  <p:bldP spid="30" grpId="0"/>
      <p:bldP spid="35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762000"/>
            <a:ext cx="259270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524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 vuông trả lời đúng vì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282"/>
              </p:ext>
            </p:extLst>
          </p:nvPr>
        </p:nvGraphicFramePr>
        <p:xfrm>
          <a:off x="2582862" y="2078037"/>
          <a:ext cx="139309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62" y="2078037"/>
                        <a:ext cx="139309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07900"/>
              </p:ext>
            </p:extLst>
          </p:nvPr>
        </p:nvGraphicFramePr>
        <p:xfrm>
          <a:off x="3896031" y="2078038"/>
          <a:ext cx="123722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031" y="2078038"/>
                        <a:ext cx="123722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2263"/>
              </p:ext>
            </p:extLst>
          </p:nvPr>
        </p:nvGraphicFramePr>
        <p:xfrm>
          <a:off x="5133257" y="2125890"/>
          <a:ext cx="1313169" cy="89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257" y="2125890"/>
                        <a:ext cx="1313169" cy="89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1605" y="335280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y là hàm bậc nhất theo x với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2808"/>
              </p:ext>
            </p:extLst>
          </p:nvPr>
        </p:nvGraphicFramePr>
        <p:xfrm>
          <a:off x="6629400" y="3100541"/>
          <a:ext cx="1509490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100541"/>
                        <a:ext cx="1509490" cy="102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44</TotalTime>
  <Words>741</Words>
  <Application>Microsoft Office PowerPoint</Application>
  <PresentationFormat>Widescreen</PresentationFormat>
  <Paragraphs>78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MyPC</cp:lastModifiedBy>
  <cp:revision>440</cp:revision>
  <dcterms:created xsi:type="dcterms:W3CDTF">2006-08-16T00:00:00Z</dcterms:created>
  <dcterms:modified xsi:type="dcterms:W3CDTF">2023-07-05T12:55:38Z</dcterms:modified>
</cp:coreProperties>
</file>